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7923BF" w:rsidRPr="007923BF" w:rsidRDefault="00596AF6" w:rsidP="007923BF">
      <w:pPr>
        <w:spacing w:after="200" w:line="276" w:lineRule="auto"/>
        <w:jc w:val="center"/>
        <w:rPr>
          <w:rFonts w:ascii="Times New Roman" w:hAnsi="Times New Roman" w:cs="Times New Roman"/>
          <w:kern w:val="2"/>
          <w:sz w:val="24"/>
          <w:lang w:eastAsia="zh-TW"/>
        </w:rPr>
      </w:pPr>
      <w:r>
        <w:rPr>
          <w:rFonts w:ascii="Times New Roman" w:hAnsi="Times New Roman" w:cs="Times New Roman"/>
          <w:sz w:val="24"/>
          <w:szCs w:val="24"/>
        </w:rPr>
        <w:t>Financial</w:t>
      </w:r>
      <w:r w:rsidR="00E066B1">
        <w:rPr>
          <w:rFonts w:ascii="Times New Roman" w:hAnsi="Times New Roman" w:cs="Times New Roman"/>
          <w:sz w:val="24"/>
          <w:szCs w:val="24"/>
        </w:rPr>
        <w:t xml:space="preserve"> Mathematics </w:t>
      </w:r>
      <w:r w:rsidR="007923BF">
        <w:rPr>
          <w:rFonts w:ascii="Times New Roman" w:hAnsi="Times New Roman" w:cs="Times New Roman"/>
          <w:sz w:val="24"/>
          <w:szCs w:val="24"/>
        </w:rPr>
        <w:t xml:space="preserve">classwork </w:t>
      </w:r>
      <w:r w:rsidR="00631CB2">
        <w:rPr>
          <w:rFonts w:ascii="Times New Roman" w:hAnsi="Times New Roman" w:cs="Times New Roman"/>
          <w:kern w:val="2"/>
          <w:sz w:val="24"/>
          <w:lang w:eastAsia="zh-TW"/>
        </w:rPr>
        <w:t>(202</w:t>
      </w:r>
      <w:r w:rsidR="003F4E44">
        <w:rPr>
          <w:rFonts w:ascii="Times New Roman" w:hAnsi="Times New Roman" w:cs="Times New Roman"/>
          <w:kern w:val="2"/>
          <w:sz w:val="24"/>
          <w:lang w:eastAsia="zh-TW"/>
        </w:rPr>
        <w:t>4</w:t>
      </w:r>
      <w:r w:rsidR="007923BF" w:rsidRPr="007923BF">
        <w:rPr>
          <w:rFonts w:ascii="Times New Roman" w:hAnsi="Times New Roman" w:cs="Times New Roman"/>
          <w:kern w:val="2"/>
          <w:sz w:val="24"/>
          <w:lang w:eastAsia="zh-TW"/>
        </w:rPr>
        <w:t>/</w:t>
      </w:r>
      <w:r w:rsidR="00E066B1">
        <w:rPr>
          <w:rFonts w:ascii="Times New Roman" w:hAnsi="Times New Roman" w:cs="Times New Roman"/>
          <w:kern w:val="2"/>
          <w:sz w:val="24"/>
          <w:lang w:eastAsia="zh-TW"/>
        </w:rPr>
        <w:t>9</w:t>
      </w:r>
      <w:r w:rsidR="007923BF" w:rsidRPr="007923BF">
        <w:rPr>
          <w:rFonts w:ascii="Times New Roman" w:hAnsi="Times New Roman" w:cs="Times New Roman"/>
          <w:kern w:val="2"/>
          <w:sz w:val="24"/>
          <w:lang w:eastAsia="zh-TW"/>
        </w:rPr>
        <w:t>/</w:t>
      </w:r>
      <w:r w:rsidR="00631CB2">
        <w:rPr>
          <w:rFonts w:ascii="Times New Roman" w:hAnsi="Times New Roman" w:cs="Times New Roman"/>
          <w:kern w:val="2"/>
          <w:sz w:val="24"/>
          <w:lang w:eastAsia="zh-TW"/>
        </w:rPr>
        <w:t>1</w:t>
      </w:r>
      <w:r w:rsidR="00BA13BF">
        <w:rPr>
          <w:rFonts w:ascii="Times New Roman" w:hAnsi="Times New Roman" w:cs="Times New Roman"/>
          <w:kern w:val="2"/>
          <w:sz w:val="24"/>
          <w:lang w:eastAsia="zh-TW"/>
        </w:rPr>
        <w:t>9</w:t>
      </w:r>
      <w:r w:rsidR="007923BF" w:rsidRPr="007923BF">
        <w:rPr>
          <w:rFonts w:ascii="Times New Roman" w:hAnsi="Times New Roman" w:cs="Times New Roman"/>
          <w:kern w:val="2"/>
          <w:sz w:val="24"/>
          <w:lang w:eastAsia="zh-TW"/>
        </w:rPr>
        <w:t>)</w:t>
      </w:r>
    </w:p>
    <w:p w:rsidR="007923BF" w:rsidRPr="00EB6909" w:rsidRDefault="007923BF" w:rsidP="007923BF">
      <w:pPr>
        <w:spacing w:after="20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923BF" w:rsidRPr="00596AF6" w:rsidRDefault="007923BF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96AF6">
        <w:rPr>
          <w:rFonts w:ascii="Times New Roman" w:hAnsi="Times New Roman" w:cs="Times New Roman"/>
          <w:sz w:val="24"/>
          <w:szCs w:val="24"/>
        </w:rPr>
        <w:t>Name:</w:t>
      </w:r>
    </w:p>
    <w:p w:rsidR="007923BF" w:rsidRPr="00596AF6" w:rsidRDefault="007923BF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96AF6">
        <w:rPr>
          <w:rFonts w:ascii="Times New Roman" w:hAnsi="Times New Roman" w:cs="Times New Roman"/>
          <w:sz w:val="24"/>
          <w:szCs w:val="24"/>
        </w:rPr>
        <w:t>Student ID:</w:t>
      </w:r>
    </w:p>
    <w:p w:rsidR="00BA13BF" w:rsidRDefault="00BA13BF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ppose a stock pays a dividend $4 after </w:t>
      </w:r>
      <w:r w:rsidR="00D95591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months. The initial stock price is </w:t>
      </w:r>
      <w:proofErr w:type="gramStart"/>
      <w:r w:rsidRPr="00BA13BF"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0) = $100 and the continuously risk free interest rate is </w:t>
      </w:r>
      <w:r w:rsidRPr="00BA13BF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= 3%. Suppose the underlying asset of the forward contract is stock and the expiration date of the contract is 1 year.  </w:t>
      </w:r>
    </w:p>
    <w:p w:rsidR="00D95591" w:rsidRDefault="00BA13BF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  Calculate the (no arbitrage)</w:t>
      </w:r>
      <w:r w:rsidR="00D95591">
        <w:rPr>
          <w:rFonts w:ascii="Times New Roman" w:hAnsi="Times New Roman" w:cs="Times New Roman"/>
          <w:sz w:val="24"/>
          <w:szCs w:val="24"/>
        </w:rPr>
        <w:t xml:space="preserve"> forward price.</w:t>
      </w:r>
    </w:p>
    <w:p w:rsidR="00BA13BF" w:rsidRDefault="00D95591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  Suppose the forward price is $97 and you can buy/sell 1 stock at </w:t>
      </w:r>
      <w:r w:rsidRPr="00D95591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= 0.</w:t>
      </w:r>
      <w:r w:rsidR="00BA13BF">
        <w:rPr>
          <w:rFonts w:ascii="Times New Roman" w:hAnsi="Times New Roman" w:cs="Times New Roman"/>
          <w:sz w:val="24"/>
          <w:szCs w:val="24"/>
        </w:rPr>
        <w:t xml:space="preserve"> </w:t>
      </w:r>
      <w:r w:rsidR="00BB7FE6">
        <w:rPr>
          <w:rFonts w:ascii="Times New Roman" w:hAnsi="Times New Roman" w:cs="Times New Roman"/>
          <w:sz w:val="24"/>
          <w:szCs w:val="24"/>
        </w:rPr>
        <w:t>C</w:t>
      </w:r>
      <w:r w:rsidR="00BB7FE6" w:rsidRPr="00BB7FE6">
        <w:rPr>
          <w:rFonts w:ascii="Times New Roman" w:hAnsi="Times New Roman" w:cs="Times New Roman"/>
          <w:sz w:val="24"/>
          <w:szCs w:val="24"/>
        </w:rPr>
        <w:t>onstruct an arbitrage strategy</w:t>
      </w:r>
      <w:r w:rsidR="00BB7FE6">
        <w:rPr>
          <w:rFonts w:ascii="Times New Roman" w:hAnsi="Times New Roman" w:cs="Times New Roman"/>
          <w:sz w:val="24"/>
          <w:szCs w:val="24"/>
        </w:rPr>
        <w:t>.</w:t>
      </w:r>
      <w:r w:rsidR="00BA13B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A13BF" w:rsidRDefault="00BA13BF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A13BF" w:rsidRDefault="00D95591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Solution </w:t>
      </w:r>
    </w:p>
    <w:p w:rsidR="00BA13BF" w:rsidRDefault="00D95591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591">
        <w:rPr>
          <w:rFonts w:ascii="Calibri" w:eastAsia="SimSun" w:hAnsi="Calibri" w:cs="Times New Roman"/>
          <w:kern w:val="2"/>
          <w:position w:val="-34"/>
          <w:sz w:val="24"/>
          <w:lang w:eastAsia="zh-TW"/>
        </w:rPr>
        <w:object w:dxaOrig="48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2.3pt;height:39.7pt" o:ole="">
            <v:imagedata r:id="rId6" o:title=""/>
          </v:shape>
          <o:OLEObject Type="Embed" ProgID="Equation.DSMT4" ShapeID="_x0000_i1025" DrawAspect="Content" ObjectID="_1788592308" r:id="rId7"/>
        </w:object>
      </w:r>
    </w:p>
    <w:p w:rsidR="00BA13BF" w:rsidRDefault="00BB7FE6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  At </w:t>
      </w:r>
      <w:r w:rsidRPr="00BB7FE6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= 0. </w:t>
      </w:r>
    </w:p>
    <w:p w:rsidR="00BB7FE6" w:rsidRDefault="00BB7FE6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be buyer of a forward contract with forward price $97. </w:t>
      </w:r>
    </w:p>
    <w:p w:rsidR="00BA13BF" w:rsidRDefault="00BB7FE6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orrow a stock and sell it for $100. </w:t>
      </w:r>
    </w:p>
    <w:p w:rsidR="00BA13BF" w:rsidRDefault="00BB7FE6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posit $100 in a bank with continuously </w:t>
      </w:r>
      <w:proofErr w:type="gramStart"/>
      <w:r>
        <w:rPr>
          <w:rFonts w:ascii="Times New Roman" w:hAnsi="Times New Roman" w:cs="Times New Roman"/>
          <w:sz w:val="24"/>
          <w:szCs w:val="24"/>
        </w:rPr>
        <w:t>risk fre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nterest rate </w:t>
      </w:r>
      <w:r w:rsidRPr="00BA13BF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= 3%.</w:t>
      </w:r>
    </w:p>
    <w:p w:rsidR="00BB7FE6" w:rsidRDefault="00BB7FE6" w:rsidP="00BB7FE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t </w:t>
      </w:r>
      <w:r w:rsidRPr="00BB7FE6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= 5/12. </w:t>
      </w:r>
    </w:p>
    <w:p w:rsidR="00BA13BF" w:rsidRDefault="00BB7FE6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y $4 to the stock owner as dividend.</w:t>
      </w:r>
    </w:p>
    <w:p w:rsidR="00BB7FE6" w:rsidRDefault="00BB7FE6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 have </w:t>
      </w:r>
      <w:r w:rsidRPr="00BB7FE6">
        <w:rPr>
          <w:rFonts w:ascii="Calibri" w:eastAsia="SimSun" w:hAnsi="Calibri" w:cs="Times New Roman"/>
          <w:kern w:val="2"/>
          <w:position w:val="-6"/>
          <w:sz w:val="24"/>
          <w:lang w:eastAsia="zh-TW"/>
        </w:rPr>
        <w:object w:dxaOrig="1620" w:dyaOrig="320">
          <v:shape id="_x0000_i1026" type="#_x0000_t75" style="width:80.3pt;height:16.15pt" o:ole="">
            <v:imagedata r:id="rId8" o:title=""/>
          </v:shape>
          <o:OLEObject Type="Embed" ProgID="Equation.DSMT4" ShapeID="_x0000_i1026" DrawAspect="Content" ObjectID="_1788592309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in my bank account.</w:t>
      </w:r>
    </w:p>
    <w:p w:rsidR="00BB7FE6" w:rsidRDefault="00BB7FE6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t </w:t>
      </w:r>
      <w:r w:rsidRPr="00BB7FE6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9E0668">
        <w:rPr>
          <w:rFonts w:ascii="Times New Roman" w:hAnsi="Times New Roman" w:cs="Times New Roman"/>
          <w:sz w:val="24"/>
          <w:szCs w:val="24"/>
        </w:rPr>
        <w:t>1.</w:t>
      </w:r>
    </w:p>
    <w:p w:rsidR="00BA13BF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 have </w:t>
      </w:r>
      <w:r w:rsidRPr="00BB7FE6">
        <w:rPr>
          <w:rFonts w:ascii="Calibri" w:eastAsia="SimSun" w:hAnsi="Calibri" w:cs="Times New Roman"/>
          <w:kern w:val="2"/>
          <w:position w:val="-6"/>
          <w:sz w:val="24"/>
          <w:lang w:eastAsia="zh-TW"/>
        </w:rPr>
        <w:object w:dxaOrig="4580" w:dyaOrig="320">
          <v:shape id="_x0000_i1027" type="#_x0000_t75" style="width:227.1pt;height:16.15pt" o:ole="">
            <v:imagedata r:id="rId10" o:title=""/>
          </v:shape>
          <o:OLEObject Type="Embed" ProgID="Equation.DSMT4" ShapeID="_x0000_i1027" DrawAspect="Content" ObjectID="_1788592310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in my bank account</w:t>
      </w: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 pay $97 to the seller of forward contract for 1 stock. Return the stock to the stock owner.  </w:t>
      </w: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 will get </w:t>
      </w:r>
      <w:r w:rsidRPr="00BB7FE6">
        <w:rPr>
          <w:rFonts w:ascii="Calibri" w:eastAsia="SimSun" w:hAnsi="Calibri" w:cs="Times New Roman"/>
          <w:kern w:val="2"/>
          <w:position w:val="-6"/>
          <w:sz w:val="24"/>
          <w:lang w:eastAsia="zh-TW"/>
        </w:rPr>
        <w:object w:dxaOrig="2280" w:dyaOrig="279">
          <v:shape id="_x0000_i1028" type="#_x0000_t75" style="width:113.55pt;height:13.85pt" o:ole="">
            <v:imagedata r:id="rId12" o:title=""/>
          </v:shape>
          <o:OLEObject Type="Embed" ProgID="Equation.DSMT4" ShapeID="_x0000_i1028" DrawAspect="Content" ObjectID="_1788592311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668" w:rsidRDefault="009E0668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C292C" w:rsidRDefault="000C292C" w:rsidP="007923BF">
      <w:pPr>
        <w:widowControl w:val="0"/>
        <w:spacing w:after="200" w:line="276" w:lineRule="auto"/>
        <w:rPr>
          <w:rFonts w:ascii="Times New Roman" w:eastAsia="PMingLiU" w:hAnsi="Times New Roman" w:cs="Times New Roman"/>
          <w:kern w:val="2"/>
          <w:sz w:val="24"/>
          <w:lang w:eastAsia="zh-TW"/>
        </w:rPr>
      </w:pPr>
    </w:p>
    <w:sectPr w:rsidR="000C29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:rsidR="00423256" w:rsidRDefault="00423256" w:rsidP="00094C20">
      <w:pPr>
        <w:spacing w:after="0" w:line="240" w:lineRule="auto"/>
      </w:pPr>
      <w:r>
        <w:separator/>
      </w:r>
    </w:p>
  </w:endnote>
  <w:endnote w:type="continuationSeparator" w:id="0">
    <w:p w:rsidR="00423256" w:rsidRDefault="00423256" w:rsidP="00094C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:rsidR="00423256" w:rsidRDefault="00423256" w:rsidP="00094C20">
      <w:pPr>
        <w:spacing w:after="0" w:line="240" w:lineRule="auto"/>
      </w:pPr>
      <w:r>
        <w:separator/>
      </w:r>
    </w:p>
  </w:footnote>
  <w:footnote w:type="continuationSeparator" w:id="0">
    <w:p w:rsidR="00423256" w:rsidRDefault="00423256" w:rsidP="00094C2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23BF"/>
    <w:rsid w:val="00012ACC"/>
    <w:rsid w:val="00094C20"/>
    <w:rsid w:val="000967FF"/>
    <w:rsid w:val="000C292C"/>
    <w:rsid w:val="0014146A"/>
    <w:rsid w:val="002415BD"/>
    <w:rsid w:val="0027528E"/>
    <w:rsid w:val="002905B3"/>
    <w:rsid w:val="003620AB"/>
    <w:rsid w:val="003F4E44"/>
    <w:rsid w:val="00423256"/>
    <w:rsid w:val="00541A2C"/>
    <w:rsid w:val="00596AF6"/>
    <w:rsid w:val="005D0790"/>
    <w:rsid w:val="005E4FA8"/>
    <w:rsid w:val="00631CB2"/>
    <w:rsid w:val="00702B17"/>
    <w:rsid w:val="007120A6"/>
    <w:rsid w:val="007917C1"/>
    <w:rsid w:val="007923BF"/>
    <w:rsid w:val="0088350B"/>
    <w:rsid w:val="009C0404"/>
    <w:rsid w:val="009E0668"/>
    <w:rsid w:val="00A05A09"/>
    <w:rsid w:val="00A5329B"/>
    <w:rsid w:val="00AB397B"/>
    <w:rsid w:val="00B313CB"/>
    <w:rsid w:val="00B35653"/>
    <w:rsid w:val="00BA13BF"/>
    <w:rsid w:val="00BB7FE6"/>
    <w:rsid w:val="00C17C96"/>
    <w:rsid w:val="00C67D9E"/>
    <w:rsid w:val="00CA55D8"/>
    <w:rsid w:val="00CB2048"/>
    <w:rsid w:val="00CE481A"/>
    <w:rsid w:val="00D14776"/>
    <w:rsid w:val="00D76348"/>
    <w:rsid w:val="00D95591"/>
    <w:rsid w:val="00DE0595"/>
    <w:rsid w:val="00E066B1"/>
    <w:rsid w:val="00EA1F47"/>
    <w:rsid w:val="00F05431"/>
    <w:rsid w:val="00F257DA"/>
    <w:rsid w:val="00FC31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1BF983E"/>
  <w15:chartTrackingRefBased/>
  <w15:docId w15:val="{70C863B8-3A4A-44E4-9454-B051A3D5C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923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94C2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4C20"/>
  </w:style>
  <w:style w:type="paragraph" w:styleId="Footer">
    <w:name w:val="footer"/>
    <w:basedOn w:val="Normal"/>
    <w:link w:val="FooterChar"/>
    <w:uiPriority w:val="99"/>
    <w:unhideWhenUsed/>
    <w:rsid w:val="00094C2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4C20"/>
  </w:style>
  <w:style w:type="paragraph" w:styleId="ListParagraph">
    <w:name w:val="List Paragraph"/>
    <w:basedOn w:val="Normal"/>
    <w:uiPriority w:val="34"/>
    <w:qFormat/>
    <w:rsid w:val="00DE059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6</Words>
  <Characters>89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IC</dc:creator>
  <cp:keywords/>
  <dc:description/>
  <cp:lastModifiedBy>Chiu Fai Wong</cp:lastModifiedBy>
  <cp:revision>4</cp:revision>
  <dcterms:created xsi:type="dcterms:W3CDTF">2024-09-19T00:29:00Z</dcterms:created>
  <dcterms:modified xsi:type="dcterms:W3CDTF">2024-09-23T02:25:00Z</dcterms:modified>
</cp:coreProperties>
</file>